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ІНІСТЕРСТВО ОСВІТИ І НАУКИ УКРАЇНИ</w:t>
      </w:r>
    </w:p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НАЦІОНАЛЬНИЙ </w:t>
      </w:r>
      <w:proofErr w:type="gram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ЕХН</w:t>
      </w:r>
      <w:proofErr w:type="gram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ЧНИЙ УНІВЕРСИТЕТ</w:t>
      </w:r>
    </w:p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«ХАРКІВСЬКИЙ ПОЛІ</w:t>
      </w:r>
      <w:proofErr w:type="gram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ЕХН</w:t>
      </w:r>
      <w:proofErr w:type="gram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ЧНИЙ ІНСТИТУТ»</w:t>
      </w:r>
    </w:p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афедра «</w:t>
      </w:r>
      <w:proofErr w:type="spell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ограмна</w:t>
      </w:r>
      <w:proofErr w:type="spell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нженерія</w:t>
      </w:r>
      <w:proofErr w:type="spell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</w:t>
      </w:r>
      <w:proofErr w:type="spell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нформаційні</w:t>
      </w:r>
      <w:proofErr w:type="spell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ехнології</w:t>
      </w:r>
      <w:proofErr w:type="spell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управління</w:t>
      </w:r>
      <w:proofErr w:type="spell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»</w:t>
      </w:r>
    </w:p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актика №3</w:t>
      </w:r>
    </w:p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з </w:t>
      </w:r>
      <w:proofErr w:type="spell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исципліни</w:t>
      </w:r>
      <w:proofErr w:type="spell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«</w:t>
      </w:r>
      <w:proofErr w:type="spell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Економіка</w:t>
      </w:r>
      <w:proofErr w:type="spell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рганізації</w:t>
      </w:r>
      <w:proofErr w:type="spell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робництва</w:t>
      </w:r>
      <w:proofErr w:type="spell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»</w:t>
      </w:r>
    </w:p>
    <w:p w:rsidR="00E01D4B" w:rsidRPr="009A4ACC" w:rsidRDefault="00E01D4B" w:rsidP="00E01D4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ind w:left="637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конав</w:t>
      </w:r>
      <w:proofErr w:type="spell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:</w:t>
      </w:r>
    </w:p>
    <w:p w:rsidR="00E01D4B" w:rsidRPr="009A4ACC" w:rsidRDefault="00E01D4B" w:rsidP="00E01D4B">
      <w:pPr>
        <w:spacing w:after="0" w:line="360" w:lineRule="auto"/>
        <w:ind w:left="637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тудент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уп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КН-416б</w:t>
      </w:r>
    </w:p>
    <w:p w:rsidR="00E01D4B" w:rsidRPr="00E01D4B" w:rsidRDefault="0033754F" w:rsidP="00E01D4B">
      <w:pPr>
        <w:spacing w:after="0" w:line="360" w:lineRule="auto"/>
        <w:ind w:left="637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вдіє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.А.</w:t>
      </w:r>
    </w:p>
    <w:p w:rsidR="00E01D4B" w:rsidRPr="009A4ACC" w:rsidRDefault="00E01D4B" w:rsidP="00E01D4B">
      <w:pPr>
        <w:spacing w:after="0" w:line="360" w:lineRule="auto"/>
        <w:ind w:left="637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proofErr w:type="gram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ерев</w:t>
      </w:r>
      <w:proofErr w:type="gram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рила</w:t>
      </w:r>
      <w:proofErr w:type="spell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:</w:t>
      </w:r>
    </w:p>
    <w:p w:rsidR="00E01D4B" w:rsidRPr="009A4ACC" w:rsidRDefault="00E01D4B" w:rsidP="00E01D4B">
      <w:pPr>
        <w:spacing w:after="0" w:line="360" w:lineRule="auto"/>
        <w:ind w:left="637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Єршова</w:t>
      </w:r>
      <w:proofErr w:type="spell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. І.</w:t>
      </w:r>
    </w:p>
    <w:p w:rsidR="00E01D4B" w:rsidRPr="009A4ACC" w:rsidRDefault="00E01D4B" w:rsidP="00E01D4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   </w:t>
      </w: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</w:p>
    <w:p w:rsidR="00E01D4B" w:rsidRPr="009A4ACC" w:rsidRDefault="00E01D4B" w:rsidP="00E01D4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   </w:t>
      </w:r>
    </w:p>
    <w:p w:rsidR="00E01D4B" w:rsidRPr="009A4ACC" w:rsidRDefault="00E01D4B" w:rsidP="00E01D4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01D4B" w:rsidRPr="009A4ACC" w:rsidRDefault="00E01D4B" w:rsidP="00E01D4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Харків</w:t>
      </w:r>
      <w:proofErr w:type="spellEnd"/>
      <w:r w:rsidRPr="009A4AC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2020</w:t>
      </w:r>
    </w:p>
    <w:p w:rsidR="00E01D4B" w:rsidRPr="009A4ACC" w:rsidRDefault="00E01D4B" w:rsidP="00E01D4B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9A4ACC">
        <w:rPr>
          <w:b/>
          <w:bCs/>
          <w:sz w:val="28"/>
          <w:szCs w:val="28"/>
        </w:rPr>
        <w:lastRenderedPageBreak/>
        <w:t xml:space="preserve">Тема: </w:t>
      </w:r>
      <w:r w:rsidRPr="009A4ACC">
        <w:rPr>
          <w:sz w:val="28"/>
          <w:szCs w:val="28"/>
        </w:rPr>
        <w:t>Оценка проекта (PERT).</w:t>
      </w:r>
    </w:p>
    <w:p w:rsidR="00E01D4B" w:rsidRPr="00F002E1" w:rsidRDefault="00E01D4B" w:rsidP="00E01D4B">
      <w:pPr>
        <w:pStyle w:val="Default"/>
        <w:spacing w:line="360" w:lineRule="auto"/>
        <w:ind w:firstLine="709"/>
        <w:jc w:val="both"/>
        <w:rPr>
          <w:b/>
          <w:bCs/>
          <w:i/>
          <w:iCs/>
          <w:sz w:val="28"/>
          <w:szCs w:val="28"/>
        </w:rPr>
      </w:pPr>
      <w:r w:rsidRPr="00F002E1">
        <w:rPr>
          <w:b/>
          <w:bCs/>
          <w:i/>
          <w:iCs/>
          <w:sz w:val="28"/>
          <w:szCs w:val="28"/>
        </w:rPr>
        <w:t>Задача</w:t>
      </w:r>
    </w:p>
    <w:p w:rsidR="00E01D4B" w:rsidRPr="00624FDC" w:rsidRDefault="00E01D4B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В Ассоциации CBOSS задачей проекта была разработка на основе стандартов J2EE общесистемного </w:t>
      </w:r>
      <w:proofErr w:type="gramStart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ПО</w:t>
      </w:r>
      <w:proofErr w:type="gramEnd"/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proofErr w:type="gramStart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для</w:t>
      </w:r>
      <w:proofErr w:type="gramEnd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перевода рабочих мест CBOSS на новую трехзвенную архитектуру. Был разработан набор стандартных компонентов и сервисов, из которых как из конструктора можно эффективно и качественно собирать прикладные подсистемы. Высокоуровневая архитектура реализовывала стандартный паттерн MVC (рисунок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1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), каждый из компонентов которого имел «точки расширения» для прикладной разработки, которые на рисунке выделены красным светом. </w:t>
      </w:r>
    </w:p>
    <w:p w:rsidR="00E01D4B" w:rsidRPr="00624FDC" w:rsidRDefault="00E01D4B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Такими точками расширения являлись: </w:t>
      </w:r>
    </w:p>
    <w:p w:rsidR="00E01D4B" w:rsidRPr="00624FDC" w:rsidRDefault="00E01D4B" w:rsidP="00E01D4B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пользовательский экран (</w:t>
      </w:r>
      <w:proofErr w:type="spellStart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UIForm</w:t>
      </w:r>
      <w:proofErr w:type="spellEnd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), который собирался из готовых визуальных компонентов; </w:t>
      </w:r>
    </w:p>
    <w:p w:rsidR="00E01D4B" w:rsidRPr="00624FDC" w:rsidRDefault="00E01D4B" w:rsidP="00E01D4B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обработчики (</w:t>
      </w:r>
      <w:proofErr w:type="spellStart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Action</w:t>
      </w:r>
      <w:proofErr w:type="spellEnd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), которые обрабатывали на сервере приложений </w:t>
      </w:r>
    </w:p>
    <w:p w:rsidR="00E01D4B" w:rsidRPr="00624FDC" w:rsidRDefault="00E01D4B" w:rsidP="00E01D4B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события от активных визуальных компонентов, входящих в состав экрана; </w:t>
      </w:r>
    </w:p>
    <w:p w:rsidR="00E01D4B" w:rsidRDefault="00E01D4B" w:rsidP="00E01D4B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объекты (</w:t>
      </w:r>
      <w:proofErr w:type="spellStart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BusinessObj</w:t>
      </w:r>
      <w:proofErr w:type="spellEnd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), которые моделировали прикладную область и к которым обращались обработчики событий. </w:t>
      </w:r>
    </w:p>
    <w:p w:rsidR="00E01D4B" w:rsidRPr="00E774FF" w:rsidRDefault="00E01D4B" w:rsidP="00E01D4B">
      <w:pPr>
        <w:spacing w:after="0" w:line="360" w:lineRule="auto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</w:p>
    <w:p w:rsidR="00E01D4B" w:rsidRPr="00E774FF" w:rsidRDefault="00E01D4B" w:rsidP="00E01D4B">
      <w:pPr>
        <w:spacing w:line="360" w:lineRule="auto"/>
        <w:ind w:left="1069"/>
        <w:jc w:val="center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noProof/>
          <w:lang w:val="ru-RU" w:eastAsia="ru-RU"/>
        </w:rPr>
        <w:drawing>
          <wp:inline distT="0" distB="0" distL="0" distR="0" wp14:anchorId="563D8569" wp14:editId="1133FF30">
            <wp:extent cx="3539836" cy="266700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029" cy="26867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1D4B" w:rsidRDefault="00E01D4B" w:rsidP="00E01D4B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E774FF">
        <w:rPr>
          <w:rFonts w:ascii="Times New Roman" w:hAnsi="Times New Roman" w:cs="Times New Roman"/>
          <w:bCs/>
          <w:iCs/>
          <w:sz w:val="28"/>
          <w:szCs w:val="28"/>
          <w:lang w:val="ru-RU"/>
        </w:rPr>
        <w:t>Рисунок 1 – Высокоуровневая архитектура J2EE Фреймворка для разработки приложений</w:t>
      </w:r>
    </w:p>
    <w:p w:rsidR="00E01D4B" w:rsidRPr="00624FDC" w:rsidRDefault="00E01D4B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lastRenderedPageBreak/>
        <w:t xml:space="preserve">Хотя все разрабатываемые рабочие места различались по функциональности и сложности, накопленная сотрудниками статистика фактических трудозатрат на разработку прикладных систем позволяла оценивать проекты разработки нового приложения достаточно быстро и с высокой достоверностью. </w:t>
      </w:r>
    </w:p>
    <w:p w:rsidR="00E01D4B" w:rsidRPr="00624FDC" w:rsidRDefault="00E01D4B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Согласно этой статистике, разработка и отладка требовала у программиста: </w:t>
      </w:r>
    </w:p>
    <w:p w:rsidR="00E01D4B" w:rsidRPr="00624FDC" w:rsidRDefault="00E01D4B" w:rsidP="00E01D4B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одного экрана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–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от 2 до 20 часов (наиболее вероятно – 4 часа); </w:t>
      </w:r>
    </w:p>
    <w:p w:rsidR="00E01D4B" w:rsidRPr="00624FDC" w:rsidRDefault="00E01D4B" w:rsidP="00E01D4B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для одного обработчика событий – от 4 до 32 часов (наиболее вероятно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 – 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8 часов); </w:t>
      </w:r>
    </w:p>
    <w:p w:rsidR="00E01D4B" w:rsidRPr="00624FDC" w:rsidRDefault="0033754F" w:rsidP="00E01D4B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нового </w:t>
      </w:r>
      <w:proofErr w:type="gramStart"/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бизнес</w:t>
      </w:r>
      <w:r w:rsidR="00E01D4B"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-объекта</w:t>
      </w:r>
      <w:proofErr w:type="gramEnd"/>
      <w:r w:rsidR="00E01D4B"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="00E01D4B">
        <w:rPr>
          <w:rFonts w:ascii="Times New Roman" w:hAnsi="Times New Roman" w:cs="Times New Roman"/>
          <w:bCs/>
          <w:iCs/>
          <w:sz w:val="28"/>
          <w:szCs w:val="28"/>
          <w:lang w:val="ru-RU"/>
        </w:rPr>
        <w:t>–</w:t>
      </w:r>
      <w:r w:rsidR="00E01D4B"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от 2 до 8 часов (наиболее вероятно – 3 часа); </w:t>
      </w:r>
    </w:p>
    <w:p w:rsidR="00E01D4B" w:rsidRPr="00624FDC" w:rsidRDefault="00E01D4B" w:rsidP="00E01D4B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добавления нового бизнес-метода – от 2 до 26 часов (наиболее вероятно – 6 часов). </w:t>
      </w:r>
    </w:p>
    <w:p w:rsidR="00E01D4B" w:rsidRPr="00624FDC" w:rsidRDefault="00E01D4B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Весь проект прикладной разработки измерялся </w:t>
      </w:r>
      <w:proofErr w:type="gramStart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в</w:t>
      </w:r>
      <w:proofErr w:type="gramEnd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: </w:t>
      </w:r>
    </w:p>
    <w:p w:rsidR="00E01D4B" w:rsidRPr="00624FDC" w:rsidRDefault="00E01D4B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proofErr w:type="gramStart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К</w:t>
      </w:r>
      <w:proofErr w:type="gramEnd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UI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–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количество пользовательских экранов; </w:t>
      </w:r>
    </w:p>
    <w:p w:rsidR="00E01D4B" w:rsidRPr="00624FDC" w:rsidRDefault="00E01D4B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proofErr w:type="spellStart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KAct</w:t>
      </w:r>
      <w:proofErr w:type="spellEnd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–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количество обработчиков событий; </w:t>
      </w:r>
    </w:p>
    <w:p w:rsidR="00E01D4B" w:rsidRPr="00624FDC" w:rsidRDefault="00E01D4B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proofErr w:type="gramStart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К</w:t>
      </w:r>
      <w:proofErr w:type="gramEnd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BO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–</w:t>
      </w:r>
      <w:r w:rsidR="002E2DDA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количество новых бизнес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-объектов; </w:t>
      </w:r>
    </w:p>
    <w:p w:rsidR="00E01D4B" w:rsidRPr="00624FDC" w:rsidRDefault="00E01D4B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KBM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–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количество </w:t>
      </w:r>
      <w:proofErr w:type="gramStart"/>
      <w:r w:rsidR="0033754F">
        <w:rPr>
          <w:rFonts w:ascii="Times New Roman" w:hAnsi="Times New Roman" w:cs="Times New Roman"/>
          <w:bCs/>
          <w:iCs/>
          <w:sz w:val="28"/>
          <w:szCs w:val="28"/>
          <w:lang w:val="ru-RU"/>
        </w:rPr>
        <w:t>новых</w:t>
      </w:r>
      <w:proofErr w:type="gramEnd"/>
      <w:r w:rsidR="0033754F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или модифицируемых бизнес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-методов. </w:t>
      </w:r>
    </w:p>
    <w:p w:rsidR="00E01D4B" w:rsidRPr="00383F70" w:rsidRDefault="00E01D4B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proofErr w:type="gramStart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Если новое разрабатываемое приложение содержит 20 пользовательских экранов, 60 обработчиков событий, 16 новых бизнес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-о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бъектов и 40 новых бизнес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noBreakHyphen/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методов, которые необходимо добавить, как в новые, так и в уже существующие бизнес-объекты, тогда, согласно нашей статистике: </w:t>
      </w:r>
      <w:proofErr w:type="gramEnd"/>
    </w:p>
    <w:p w:rsidR="00E01D4B" w:rsidRPr="00F70DD1" w:rsidRDefault="002E2DDA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596FCC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41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05.8pt;height:37.2pt" o:ole="">
            <v:imagedata r:id="rId7" o:title=""/>
          </v:shape>
          <o:OLEObject Type="Embed" ProgID="Equation.DSMT4" ShapeID="_x0000_i1027" DrawAspect="Content" ObjectID="_1647545306" r:id="rId8"/>
        </w:object>
      </w:r>
      <w:r w:rsidR="00E01D4B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  <w:r w:rsidRPr="00596FCC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4020" w:dyaOrig="740">
          <v:shape id="_x0000_i1028" type="#_x0000_t75" style="width:201pt;height:37.2pt" o:ole="">
            <v:imagedata r:id="rId9" o:title=""/>
          </v:shape>
          <o:OLEObject Type="Embed" ProgID="Equation.DSMT4" ShapeID="_x0000_i1028" DrawAspect="Content" ObjectID="_1647545307" r:id="rId10"/>
        </w:object>
      </w:r>
      <w:r w:rsidR="00E01D4B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</w:p>
    <w:p w:rsidR="00E01D4B" w:rsidRPr="00F70DD1" w:rsidRDefault="002E2DDA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596FCC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4280" w:dyaOrig="740">
          <v:shape id="_x0000_i1025" type="#_x0000_t75" style="width:214.2pt;height:37.2pt" o:ole="">
            <v:imagedata r:id="rId11" o:title=""/>
          </v:shape>
          <o:OLEObject Type="Embed" ProgID="Equation.DSMT4" ShapeID="_x0000_i1025" DrawAspect="Content" ObjectID="_1647545308" r:id="rId12"/>
        </w:object>
      </w:r>
      <w:r w:rsidR="00E01D4B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  <w:r w:rsidRPr="002E2DDA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3940" w:dyaOrig="740">
          <v:shape id="_x0000_i1026" type="#_x0000_t75" style="width:196.8pt;height:37.2pt" o:ole="">
            <v:imagedata r:id="rId13" o:title=""/>
          </v:shape>
          <o:OLEObject Type="Embed" ProgID="Equation.DSMT4" ShapeID="_x0000_i1026" DrawAspect="Content" ObjectID="_1647545309" r:id="rId14"/>
        </w:object>
      </w:r>
      <w:r w:rsidR="00E01D4B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</w:p>
    <w:p w:rsidR="00E01D4B" w:rsidRPr="00F70DD1" w:rsidRDefault="007F052D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2E2DDA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3739" w:dyaOrig="740">
          <v:shape id="_x0000_i1029" type="#_x0000_t75" style="width:187.2pt;height:37.2pt" o:ole="">
            <v:imagedata r:id="rId15" o:title=""/>
          </v:shape>
          <o:OLEObject Type="Embed" ProgID="Equation.DSMT4" ShapeID="_x0000_i1029" DrawAspect="Content" ObjectID="_1647545310" r:id="rId16"/>
        </w:object>
      </w:r>
      <w:r w:rsidR="00E01D4B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  <w:r w:rsidRPr="007F052D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3940" w:dyaOrig="740">
          <v:shape id="_x0000_i1030" type="#_x0000_t75" style="width:196.8pt;height:37.2pt" o:ole="">
            <v:imagedata r:id="rId17" o:title=""/>
          </v:shape>
          <o:OLEObject Type="Embed" ProgID="Equation.DSMT4" ShapeID="_x0000_i1030" DrawAspect="Content" ObjectID="_1647545311" r:id="rId18"/>
        </w:object>
      </w:r>
      <w:r w:rsidR="00E01D4B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</w:p>
    <w:p w:rsidR="00E01D4B" w:rsidRPr="00F70DD1" w:rsidRDefault="00141DAA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141DAA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4320" w:dyaOrig="740">
          <v:shape id="_x0000_i1031" type="#_x0000_t75" style="width:3in;height:37.2pt" o:ole="">
            <v:imagedata r:id="rId19" o:title=""/>
          </v:shape>
          <o:OLEObject Type="Embed" ProgID="Equation.DSMT4" ShapeID="_x0000_i1031" DrawAspect="Content" ObjectID="_1647545312" r:id="rId20"/>
        </w:object>
      </w:r>
      <w:r w:rsidR="00E01D4B" w:rsidRPr="00F70DD1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Pr="00141DAA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3860" w:dyaOrig="740">
          <v:shape id="_x0000_i1032" type="#_x0000_t75" style="width:193.2pt;height:37.2pt" o:ole="">
            <v:imagedata r:id="rId21" o:title=""/>
          </v:shape>
          <o:OLEObject Type="Embed" ProgID="Equation.DSMT4" ShapeID="_x0000_i1032" DrawAspect="Content" ObjectID="_1647545313" r:id="rId22"/>
        </w:object>
      </w:r>
      <w:r w:rsidR="00E01D4B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 </w:t>
      </w:r>
    </w:p>
    <w:p w:rsidR="00E01D4B" w:rsidRDefault="00E01D4B" w:rsidP="00E01D4B">
      <w:pPr>
        <w:pStyle w:val="Default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</w:p>
    <w:p w:rsidR="00E01D4B" w:rsidRDefault="00E01D4B" w:rsidP="00E01D4B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F1C2A">
        <w:rPr>
          <w:sz w:val="28"/>
          <w:szCs w:val="28"/>
          <w:lang w:val="uk-UA"/>
        </w:rPr>
        <w:t xml:space="preserve">Для </w:t>
      </w:r>
      <w:proofErr w:type="spellStart"/>
      <w:r w:rsidRPr="004F1C2A">
        <w:rPr>
          <w:sz w:val="28"/>
          <w:szCs w:val="28"/>
          <w:lang w:val="uk-UA"/>
        </w:rPr>
        <w:t>средней</w:t>
      </w:r>
      <w:proofErr w:type="spellEnd"/>
      <w:r w:rsidRPr="004F1C2A">
        <w:rPr>
          <w:sz w:val="28"/>
          <w:szCs w:val="28"/>
          <w:lang w:val="uk-UA"/>
        </w:rPr>
        <w:t xml:space="preserve"> </w:t>
      </w:r>
      <w:proofErr w:type="spellStart"/>
      <w:r w:rsidRPr="004F1C2A">
        <w:rPr>
          <w:sz w:val="28"/>
          <w:szCs w:val="28"/>
          <w:lang w:val="uk-UA"/>
        </w:rPr>
        <w:t>трудоемкости</w:t>
      </w:r>
      <w:proofErr w:type="spellEnd"/>
      <w:r w:rsidRPr="004F1C2A">
        <w:rPr>
          <w:sz w:val="28"/>
          <w:szCs w:val="28"/>
          <w:lang w:val="uk-UA"/>
        </w:rPr>
        <w:t xml:space="preserve"> </w:t>
      </w:r>
      <w:proofErr w:type="spellStart"/>
      <w:r w:rsidRPr="004F1C2A">
        <w:rPr>
          <w:sz w:val="28"/>
          <w:szCs w:val="28"/>
          <w:lang w:val="uk-UA"/>
        </w:rPr>
        <w:t>работ</w:t>
      </w:r>
      <w:proofErr w:type="spellEnd"/>
      <w:r w:rsidRPr="004F1C2A">
        <w:rPr>
          <w:sz w:val="28"/>
          <w:szCs w:val="28"/>
          <w:lang w:val="uk-UA"/>
        </w:rPr>
        <w:t xml:space="preserve"> по </w:t>
      </w:r>
      <w:proofErr w:type="spellStart"/>
      <w:r w:rsidRPr="004F1C2A">
        <w:rPr>
          <w:sz w:val="28"/>
          <w:szCs w:val="28"/>
          <w:lang w:val="uk-UA"/>
        </w:rPr>
        <w:t>кодированию</w:t>
      </w:r>
      <w:proofErr w:type="spellEnd"/>
      <w:r w:rsidRPr="004F1C2A">
        <w:rPr>
          <w:sz w:val="28"/>
          <w:szCs w:val="28"/>
          <w:lang w:val="uk-UA"/>
        </w:rPr>
        <w:t xml:space="preserve"> в проекте </w:t>
      </w:r>
      <w:proofErr w:type="spellStart"/>
      <w:r w:rsidRPr="004F1C2A">
        <w:rPr>
          <w:sz w:val="28"/>
          <w:szCs w:val="28"/>
          <w:lang w:val="uk-UA"/>
        </w:rPr>
        <w:t>может</w:t>
      </w:r>
      <w:proofErr w:type="spellEnd"/>
      <w:r w:rsidRPr="004F1C2A">
        <w:rPr>
          <w:sz w:val="28"/>
          <w:szCs w:val="28"/>
          <w:lang w:val="uk-UA"/>
        </w:rPr>
        <w:t xml:space="preserve"> </w:t>
      </w:r>
      <w:proofErr w:type="spellStart"/>
      <w:r w:rsidRPr="004F1C2A">
        <w:rPr>
          <w:sz w:val="28"/>
          <w:szCs w:val="28"/>
          <w:lang w:val="uk-UA"/>
        </w:rPr>
        <w:t>быть</w:t>
      </w:r>
      <w:proofErr w:type="spellEnd"/>
      <w:r w:rsidRPr="004F1C2A">
        <w:rPr>
          <w:sz w:val="28"/>
          <w:szCs w:val="28"/>
          <w:lang w:val="uk-UA"/>
        </w:rPr>
        <w:t xml:space="preserve"> </w:t>
      </w:r>
      <w:proofErr w:type="spellStart"/>
      <w:r w:rsidRPr="004F1C2A">
        <w:rPr>
          <w:sz w:val="28"/>
          <w:szCs w:val="28"/>
          <w:lang w:val="uk-UA"/>
        </w:rPr>
        <w:t>получена</w:t>
      </w:r>
      <w:proofErr w:type="spellEnd"/>
      <w:r w:rsidRPr="004F1C2A">
        <w:rPr>
          <w:sz w:val="28"/>
          <w:szCs w:val="28"/>
          <w:lang w:val="uk-UA"/>
        </w:rPr>
        <w:t xml:space="preserve"> </w:t>
      </w:r>
      <w:proofErr w:type="spellStart"/>
      <w:r w:rsidRPr="004F1C2A">
        <w:rPr>
          <w:sz w:val="28"/>
          <w:szCs w:val="28"/>
          <w:lang w:val="uk-UA"/>
        </w:rPr>
        <w:t>следующая</w:t>
      </w:r>
      <w:proofErr w:type="spellEnd"/>
      <w:r w:rsidRPr="004F1C2A">
        <w:rPr>
          <w:sz w:val="28"/>
          <w:szCs w:val="28"/>
          <w:lang w:val="uk-UA"/>
        </w:rPr>
        <w:t xml:space="preserve"> </w:t>
      </w:r>
      <w:proofErr w:type="spellStart"/>
      <w:r w:rsidRPr="004F1C2A">
        <w:rPr>
          <w:sz w:val="28"/>
          <w:szCs w:val="28"/>
          <w:lang w:val="uk-UA"/>
        </w:rPr>
        <w:t>оценка</w:t>
      </w:r>
      <w:proofErr w:type="spellEnd"/>
      <w:r w:rsidRPr="004F1C2A">
        <w:rPr>
          <w:sz w:val="28"/>
          <w:szCs w:val="28"/>
          <w:lang w:val="uk-UA"/>
        </w:rPr>
        <w:t>:</w:t>
      </w:r>
    </w:p>
    <w:p w:rsidR="00E01D4B" w:rsidRDefault="00E01D4B" w:rsidP="00E01D4B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E01D4B" w:rsidRDefault="00B34B51" w:rsidP="00E01D4B">
      <w:pPr>
        <w:pStyle w:val="Default"/>
        <w:spacing w:line="360" w:lineRule="auto"/>
        <w:jc w:val="center"/>
        <w:rPr>
          <w:bCs/>
          <w:iCs/>
          <w:sz w:val="28"/>
          <w:szCs w:val="28"/>
        </w:rPr>
      </w:pPr>
      <w:r w:rsidRPr="00B34B51">
        <w:rPr>
          <w:bCs/>
          <w:iCs/>
          <w:position w:val="-6"/>
          <w:sz w:val="28"/>
          <w:szCs w:val="28"/>
        </w:rPr>
        <w:object w:dxaOrig="6039" w:dyaOrig="300">
          <v:shape id="_x0000_i1033" type="#_x0000_t75" style="width:301.8pt;height:15pt" o:ole="">
            <v:imagedata r:id="rId23" o:title=""/>
          </v:shape>
          <o:OLEObject Type="Embed" ProgID="Equation.DSMT4" ShapeID="_x0000_i1033" DrawAspect="Content" ObjectID="_1647545314" r:id="rId24"/>
        </w:object>
      </w:r>
      <w:r w:rsidR="00E01D4B" w:rsidRPr="00DE7B09">
        <w:rPr>
          <w:bCs/>
          <w:iCs/>
          <w:sz w:val="28"/>
          <w:szCs w:val="28"/>
        </w:rPr>
        <w:t>,</w:t>
      </w:r>
    </w:p>
    <w:p w:rsidR="00B34B51" w:rsidRPr="00B34B51" w:rsidRDefault="00B34B51" w:rsidP="00E01D4B">
      <w:pPr>
        <w:pStyle w:val="Default"/>
        <w:spacing w:line="360" w:lineRule="auto"/>
        <w:jc w:val="center"/>
        <w:rPr>
          <w:sz w:val="28"/>
          <w:szCs w:val="28"/>
          <w:lang w:val="uk-UA"/>
        </w:rPr>
      </w:pPr>
      <w:r w:rsidRPr="00B34B51">
        <w:rPr>
          <w:bCs/>
          <w:iCs/>
          <w:position w:val="-4"/>
          <w:sz w:val="28"/>
          <w:szCs w:val="28"/>
          <w:lang w:val="uk-UA"/>
        </w:rPr>
        <w:object w:dxaOrig="220" w:dyaOrig="340">
          <v:shape id="_x0000_i1034" type="#_x0000_t75" style="width:10.8pt;height:16.8pt" o:ole="">
            <v:imagedata r:id="rId25" o:title=""/>
          </v:shape>
          <o:OLEObject Type="Embed" ProgID="Equation.DSMT4" ShapeID="_x0000_i1034" DrawAspect="Content" ObjectID="_1647545315" r:id="rId26"/>
        </w:object>
      </w:r>
      <w:r w:rsidRPr="00B34B51">
        <w:rPr>
          <w:bCs/>
          <w:iCs/>
          <w:position w:val="-8"/>
          <w:sz w:val="28"/>
          <w:szCs w:val="28"/>
          <w:lang w:val="en-US"/>
        </w:rPr>
        <w:object w:dxaOrig="6860" w:dyaOrig="460">
          <v:shape id="_x0000_i1035" type="#_x0000_t75" style="width:343.2pt;height:22.8pt" o:ole="">
            <v:imagedata r:id="rId27" o:title=""/>
          </v:shape>
          <o:OLEObject Type="Embed" ProgID="Equation.DSMT4" ShapeID="_x0000_i1035" DrawAspect="Content" ObjectID="_1647545316" r:id="rId28"/>
        </w:object>
      </w:r>
      <w:r>
        <w:rPr>
          <w:bCs/>
          <w:iCs/>
          <w:sz w:val="28"/>
          <w:szCs w:val="28"/>
          <w:lang w:val="uk-UA"/>
        </w:rPr>
        <w:t>.</w:t>
      </w:r>
    </w:p>
    <w:p w:rsidR="00E01D4B" w:rsidRDefault="00E01D4B" w:rsidP="00E01D4B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E01D4B" w:rsidRPr="00ED22D8" w:rsidRDefault="00E01D4B" w:rsidP="00E01D4B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E905C5">
        <w:rPr>
          <w:sz w:val="28"/>
          <w:szCs w:val="28"/>
          <w:lang w:val="uk-UA"/>
        </w:rPr>
        <w:t>Тогда</w:t>
      </w:r>
      <w:proofErr w:type="spellEnd"/>
      <w:r w:rsidRPr="00E905C5">
        <w:rPr>
          <w:sz w:val="28"/>
          <w:szCs w:val="28"/>
          <w:lang w:val="uk-UA"/>
        </w:rPr>
        <w:t xml:space="preserve"> для </w:t>
      </w:r>
      <w:proofErr w:type="spellStart"/>
      <w:r w:rsidRPr="00E905C5">
        <w:rPr>
          <w:sz w:val="28"/>
          <w:szCs w:val="28"/>
          <w:lang w:val="uk-UA"/>
        </w:rPr>
        <w:t>оценки</w:t>
      </w:r>
      <w:proofErr w:type="spellEnd"/>
      <w:r w:rsidRPr="00E905C5">
        <w:rPr>
          <w:sz w:val="28"/>
          <w:szCs w:val="28"/>
          <w:lang w:val="uk-UA"/>
        </w:rPr>
        <w:t xml:space="preserve"> </w:t>
      </w:r>
      <w:proofErr w:type="spellStart"/>
      <w:r w:rsidRPr="00E905C5">
        <w:rPr>
          <w:sz w:val="28"/>
          <w:szCs w:val="28"/>
          <w:lang w:val="uk-UA"/>
        </w:rPr>
        <w:t>суммарной</w:t>
      </w:r>
      <w:proofErr w:type="spellEnd"/>
      <w:r w:rsidRPr="00E905C5">
        <w:rPr>
          <w:sz w:val="28"/>
          <w:szCs w:val="28"/>
          <w:lang w:val="uk-UA"/>
        </w:rPr>
        <w:t xml:space="preserve"> </w:t>
      </w:r>
      <w:proofErr w:type="spellStart"/>
      <w:r w:rsidRPr="00E905C5">
        <w:rPr>
          <w:sz w:val="28"/>
          <w:szCs w:val="28"/>
          <w:lang w:val="uk-UA"/>
        </w:rPr>
        <w:t>трудоемкости</w:t>
      </w:r>
      <w:proofErr w:type="spellEnd"/>
      <w:r w:rsidRPr="00E905C5">
        <w:rPr>
          <w:sz w:val="28"/>
          <w:szCs w:val="28"/>
          <w:lang w:val="uk-UA"/>
        </w:rPr>
        <w:t xml:space="preserve"> </w:t>
      </w:r>
      <w:proofErr w:type="spellStart"/>
      <w:r w:rsidRPr="00E905C5">
        <w:rPr>
          <w:sz w:val="28"/>
          <w:szCs w:val="28"/>
          <w:lang w:val="uk-UA"/>
        </w:rPr>
        <w:t>проекта</w:t>
      </w:r>
      <w:proofErr w:type="spellEnd"/>
      <w:r w:rsidRPr="00E905C5">
        <w:rPr>
          <w:sz w:val="28"/>
          <w:szCs w:val="28"/>
          <w:lang w:val="uk-UA"/>
        </w:rPr>
        <w:t xml:space="preserve">, </w:t>
      </w:r>
      <w:proofErr w:type="spellStart"/>
      <w:r w:rsidRPr="00E905C5">
        <w:rPr>
          <w:sz w:val="28"/>
          <w:szCs w:val="28"/>
          <w:lang w:val="uk-UA"/>
        </w:rPr>
        <w:t>которую</w:t>
      </w:r>
      <w:proofErr w:type="spellEnd"/>
      <w:r w:rsidRPr="00E905C5">
        <w:rPr>
          <w:sz w:val="28"/>
          <w:szCs w:val="28"/>
          <w:lang w:val="uk-UA"/>
        </w:rPr>
        <w:t xml:space="preserve"> </w:t>
      </w:r>
      <w:proofErr w:type="spellStart"/>
      <w:r w:rsidRPr="00E905C5">
        <w:rPr>
          <w:sz w:val="28"/>
          <w:szCs w:val="28"/>
          <w:lang w:val="uk-UA"/>
        </w:rPr>
        <w:t>мы</w:t>
      </w:r>
      <w:proofErr w:type="spellEnd"/>
      <w:r w:rsidRPr="00E905C5">
        <w:rPr>
          <w:sz w:val="28"/>
          <w:szCs w:val="28"/>
          <w:lang w:val="uk-UA"/>
        </w:rPr>
        <w:t xml:space="preserve"> не </w:t>
      </w:r>
      <w:proofErr w:type="spellStart"/>
      <w:r w:rsidRPr="00E905C5">
        <w:rPr>
          <w:sz w:val="28"/>
          <w:szCs w:val="28"/>
          <w:lang w:val="uk-UA"/>
        </w:rPr>
        <w:t>превысим</w:t>
      </w:r>
      <w:proofErr w:type="spellEnd"/>
      <w:r w:rsidRPr="00E905C5">
        <w:rPr>
          <w:sz w:val="28"/>
          <w:szCs w:val="28"/>
          <w:lang w:val="uk-UA"/>
        </w:rPr>
        <w:t xml:space="preserve"> с </w:t>
      </w:r>
      <w:proofErr w:type="spellStart"/>
      <w:r w:rsidRPr="00E905C5">
        <w:rPr>
          <w:sz w:val="28"/>
          <w:szCs w:val="28"/>
          <w:lang w:val="uk-UA"/>
        </w:rPr>
        <w:t>вероятностью</w:t>
      </w:r>
      <w:proofErr w:type="spellEnd"/>
      <w:r w:rsidRPr="00E905C5">
        <w:rPr>
          <w:sz w:val="28"/>
          <w:szCs w:val="28"/>
          <w:lang w:val="uk-UA"/>
        </w:rPr>
        <w:t xml:space="preserve"> 95%, получим</w:t>
      </w:r>
      <w:r w:rsidRPr="00ED22D8">
        <w:rPr>
          <w:sz w:val="28"/>
          <w:szCs w:val="28"/>
        </w:rPr>
        <w:t>:</w:t>
      </w:r>
    </w:p>
    <w:p w:rsidR="00E01D4B" w:rsidRPr="00ED22D8" w:rsidRDefault="00E01D4B" w:rsidP="00E01D4B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</w:p>
    <w:p w:rsidR="00E01D4B" w:rsidRPr="009A3919" w:rsidRDefault="00B34B51" w:rsidP="00E01D4B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B34B51">
        <w:rPr>
          <w:bCs/>
          <w:iCs/>
          <w:position w:val="-16"/>
          <w:sz w:val="28"/>
          <w:szCs w:val="28"/>
          <w:lang w:val="uk-UA"/>
        </w:rPr>
        <w:object w:dxaOrig="3400" w:dyaOrig="460">
          <v:shape id="_x0000_i1036" type="#_x0000_t75" style="width:169.8pt;height:22.8pt" o:ole="">
            <v:imagedata r:id="rId29" o:title=""/>
          </v:shape>
          <o:OLEObject Type="Embed" ProgID="Equation.DSMT4" ShapeID="_x0000_i1036" DrawAspect="Content" ObjectID="_1647545317" r:id="rId30"/>
        </w:object>
      </w:r>
      <w:r w:rsidR="00E01D4B">
        <w:rPr>
          <w:bCs/>
          <w:iCs/>
          <w:sz w:val="28"/>
          <w:szCs w:val="28"/>
          <w:lang w:val="uk-UA"/>
        </w:rPr>
        <w:t>.</w:t>
      </w:r>
    </w:p>
    <w:p w:rsidR="00E01D4B" w:rsidRDefault="00E01D4B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</w:p>
    <w:p w:rsidR="00E01D4B" w:rsidRPr="00F70DD1" w:rsidRDefault="00E01D4B" w:rsidP="00E01D4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Полученную оценку трудоемкости кодирования необходимо умножить на четыре, поскольку, кодирование составляет только 25% общих трудозатрат проекта. Поэтому су</w:t>
      </w:r>
      <w:bookmarkStart w:id="0" w:name="_GoBack"/>
      <w:bookmarkEnd w:id="0"/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ммарная трудоемкость проекта составит приблизительно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6132 </w:t>
      </w:r>
      <w:proofErr w:type="spellStart"/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че</w:t>
      </w:r>
      <w:r w:rsidR="00B34B51">
        <w:rPr>
          <w:rFonts w:ascii="Times New Roman" w:hAnsi="Times New Roman" w:cs="Times New Roman"/>
          <w:bCs/>
          <w:iCs/>
          <w:sz w:val="28"/>
          <w:szCs w:val="28"/>
          <w:lang w:val="ru-RU"/>
        </w:rPr>
        <w:t>л.·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час</w:t>
      </w:r>
      <w:proofErr w:type="spellEnd"/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.</w:t>
      </w:r>
    </w:p>
    <w:p w:rsidR="009719DA" w:rsidRPr="00E01D4B" w:rsidRDefault="009719DA" w:rsidP="00E01D4B">
      <w:pPr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</w:pPr>
    </w:p>
    <w:sectPr w:rsidR="009719DA" w:rsidRPr="00E01D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066F7A"/>
    <w:multiLevelType w:val="hybridMultilevel"/>
    <w:tmpl w:val="3FF0428C"/>
    <w:lvl w:ilvl="0" w:tplc="931AEA12">
      <w:start w:val="1"/>
      <w:numFmt w:val="bullet"/>
      <w:suff w:val="space"/>
      <w:lvlText w:val="-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pacing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7031581B"/>
    <w:multiLevelType w:val="hybridMultilevel"/>
    <w:tmpl w:val="A2DA05CC"/>
    <w:lvl w:ilvl="0" w:tplc="632049FC">
      <w:start w:val="1"/>
      <w:numFmt w:val="bullet"/>
      <w:suff w:val="space"/>
      <w:lvlText w:val="-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pacing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45E6"/>
    <w:rsid w:val="00141DAA"/>
    <w:rsid w:val="002E2DDA"/>
    <w:rsid w:val="0033754F"/>
    <w:rsid w:val="00351C7B"/>
    <w:rsid w:val="00596FCC"/>
    <w:rsid w:val="007F052D"/>
    <w:rsid w:val="009045E6"/>
    <w:rsid w:val="009719DA"/>
    <w:rsid w:val="009A2687"/>
    <w:rsid w:val="00B34B51"/>
    <w:rsid w:val="00E01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D4B"/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E01D4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rsid w:val="00E01D4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01D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01D4B"/>
    <w:rPr>
      <w:rFonts w:ascii="Tahoma" w:hAnsi="Tahoma" w:cs="Tahoma"/>
      <w:sz w:val="16"/>
      <w:szCs w:val="16"/>
      <w:lang w:val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D4B"/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E01D4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rsid w:val="00E01D4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01D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01D4B"/>
    <w:rPr>
      <w:rFonts w:ascii="Tahoma" w:hAnsi="Tahoma" w:cs="Tahoma"/>
      <w:sz w:val="16"/>
      <w:szCs w:val="16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4</Pages>
  <Words>493</Words>
  <Characters>2813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33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м</dc:creator>
  <cp:lastModifiedBy>Maria</cp:lastModifiedBy>
  <cp:revision>6</cp:revision>
  <dcterms:created xsi:type="dcterms:W3CDTF">2020-04-01T14:44:00Z</dcterms:created>
  <dcterms:modified xsi:type="dcterms:W3CDTF">2020-04-04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